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:rsidR="008A55B5" w:rsidRPr="00366AE1" w:rsidRDefault="008A55B5" w:rsidP="0098647E">
      <w:pPr>
        <w:rPr>
          <w:lang w:val="it-IT"/>
        </w:rPr>
      </w:pPr>
    </w:p>
    <w:p w:rsidR="008A55B5" w:rsidRPr="00366AE1" w:rsidRDefault="008A55B5" w:rsidP="0098647E">
      <w:pPr>
        <w:rPr>
          <w:lang w:val="it-IT"/>
        </w:rPr>
        <w:sectPr w:rsidR="008A55B5" w:rsidRPr="00366AE1" w:rsidSect="00E10A6B">
          <w:headerReference w:type="default" r:id="rId8"/>
          <w:headerReference w:type="first" r:id="rId9"/>
          <w:type w:val="continuous"/>
          <w:pgSz w:w="11909" w:h="16834" w:code="9"/>
          <w:pgMar w:top="1080" w:right="734" w:bottom="2434" w:left="734" w:header="720" w:footer="720" w:gutter="0"/>
          <w:cols w:space="227"/>
          <w:titlePg/>
          <w:docGrid w:linePitch="360"/>
        </w:sectPr>
      </w:pPr>
    </w:p>
    <w:p w:rsidR="008A55B5" w:rsidRPr="00A557AC" w:rsidRDefault="00A557AC" w:rsidP="00046E16">
      <w:pPr>
        <w:pStyle w:val="Rsum"/>
        <w:rPr>
          <w:rFonts w:eastAsia="MS Mincho"/>
        </w:rPr>
      </w:pPr>
      <w:r w:rsidRPr="00A557AC">
        <w:rPr>
          <w:rFonts w:eastAsia="MS Mincho"/>
        </w:rPr>
        <w:t>RESUME</w:t>
      </w:r>
      <w:r w:rsidRPr="00A557AC">
        <w:rPr>
          <w:rFonts w:eastAsia="MS Mincho"/>
          <w:b w:val="0"/>
          <w:iCs/>
        </w:rPr>
        <w:t xml:space="preserve"> -</w:t>
      </w:r>
      <w:r w:rsidRPr="00A557AC">
        <w:t>É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e ici une liste n’excédant pas 8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:rsidR="00D340E6" w:rsidRDefault="007D3333" w:rsidP="00022418">
      <w:pPr>
        <w:pStyle w:val="Titre1"/>
      </w:pPr>
      <w:r w:rsidRPr="007D3333">
        <w:t>Introduction (Style ‘Titre 1’)</w:t>
      </w:r>
    </w:p>
    <w:p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>
        <w:t>la communication. (Style ‘</w:t>
      </w:r>
      <w:r w:rsidR="00022418">
        <w:t>Normal’).</w:t>
      </w:r>
    </w:p>
    <w:p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 (Style ‘Titre 1’)</w:t>
      </w:r>
    </w:p>
    <w:p w:rsidR="003D4B81" w:rsidRPr="00E609FD" w:rsidRDefault="00E609FD" w:rsidP="003D4B81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:rsidR="00E609FD" w:rsidRPr="001518CC" w:rsidRDefault="003D4B81" w:rsidP="0098647E">
      <w:pPr>
        <w:rPr>
          <w:b/>
        </w:rPr>
      </w:pPr>
      <w:r>
        <w:rPr>
          <w:b/>
        </w:rPr>
        <w:t>Le résumé</w:t>
      </w:r>
      <w:r w:rsidR="00E609FD" w:rsidRPr="001518CC">
        <w:rPr>
          <w:b/>
        </w:rPr>
        <w:t xml:space="preserve"> final de la communication doit comporter au</w:t>
      </w:r>
      <w:r w:rsidR="00A2022A">
        <w:rPr>
          <w:b/>
        </w:rPr>
        <w:t xml:space="preserve"> maximum 2</w:t>
      </w:r>
      <w:r w:rsidR="001518CC" w:rsidRPr="001518CC">
        <w:rPr>
          <w:b/>
        </w:rPr>
        <w:t xml:space="preserve"> pages</w:t>
      </w:r>
      <w:r w:rsidR="00E609FD"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</w:t>
      </w:r>
      <w:proofErr w:type="spellStart"/>
      <w:r w:rsidR="001518CC" w:rsidRPr="001518CC">
        <w:rPr>
          <w:b/>
        </w:rPr>
        <w:t>pdf</w:t>
      </w:r>
      <w:proofErr w:type="spellEnd"/>
      <w:r w:rsidR="001518CC" w:rsidRPr="001518CC">
        <w:rPr>
          <w:b/>
        </w:rPr>
        <w:t xml:space="preserve"> est </w:t>
      </w:r>
      <w:r w:rsidR="000B543B">
        <w:rPr>
          <w:b/>
        </w:rPr>
        <w:t>par ailleurs</w:t>
      </w:r>
      <w:r w:rsidR="001518CC" w:rsidRPr="001518CC">
        <w:rPr>
          <w:b/>
        </w:rPr>
        <w:t xml:space="preserve"> limitée à 3.5 Mo.</w:t>
      </w:r>
    </w:p>
    <w:p w:rsidR="00FA7604" w:rsidRPr="00E609FD" w:rsidRDefault="00FA7604" w:rsidP="00FA7604">
      <w:pPr>
        <w:pStyle w:val="Titre2"/>
        <w:rPr>
          <w:lang w:val="fr-FR"/>
        </w:rPr>
      </w:pPr>
      <w:r w:rsidRPr="00FA7604">
        <w:rPr>
          <w:lang w:val="fr-FR"/>
        </w:rPr>
        <w:t>Titre de sous-section (Style ‘Titre</w:t>
      </w:r>
      <w:r w:rsidR="00C63199">
        <w:rPr>
          <w:lang w:val="fr-FR"/>
        </w:rPr>
        <w:t xml:space="preserve"> 2’</w:t>
      </w:r>
      <w:r w:rsidRPr="00FA7604">
        <w:rPr>
          <w:lang w:val="fr-FR"/>
        </w:rPr>
        <w:t>)</w:t>
      </w:r>
    </w:p>
    <w:p w:rsidR="00D340E6" w:rsidRPr="00E609FD" w:rsidRDefault="00E609FD" w:rsidP="0098647E">
      <w:pPr>
        <w:rPr>
          <w:bCs/>
        </w:rPr>
      </w:pPr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doivent être centrés et légendée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 chaque équation.</w:t>
      </w:r>
    </w:p>
    <w:p w:rsidR="00E11285" w:rsidRPr="003B41E4" w:rsidRDefault="003B41E4" w:rsidP="00E11285">
      <w:pPr>
        <w:pStyle w:val="Images"/>
        <w:keepNext/>
        <w:rPr>
          <w:lang w:val="fr-FR"/>
        </w:rPr>
      </w:pPr>
      <w:r>
        <w:rPr>
          <w:lang w:val="fr-FR"/>
        </w:rPr>
        <w:drawing>
          <wp:inline distT="0" distB="0" distL="0" distR="0" wp14:anchorId="422AB822" wp14:editId="601B4925">
            <wp:extent cx="3203048" cy="2069961"/>
            <wp:effectExtent l="0" t="0" r="0" b="0"/>
            <wp:docPr id="29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Image 28"/>
                    <pic:cNvPicPr>
                      <a:picLocks noChangeAspect="1"/>
                    </pic:cNvPicPr>
                  </pic:nvPicPr>
                  <pic:blipFill rotWithShape="1">
                    <a:blip r:embed="rId10"/>
                    <a:srcRect t="6428" b="2221"/>
                    <a:stretch/>
                  </pic:blipFill>
                  <pic:spPr bwMode="auto">
                    <a:xfrm>
                      <a:off x="0" y="0"/>
                      <a:ext cx="3203575" cy="20703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A7604" w:rsidRPr="0072694C" w:rsidRDefault="00FA7604" w:rsidP="00A75DC0">
      <w:pPr>
        <w:pStyle w:val="Lgende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8B3002">
        <w:rPr>
          <w:lang w:val="fr-FR"/>
        </w:rPr>
        <w:t> </w:t>
      </w:r>
      <w:r w:rsidR="00634B8F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634B8F" w:rsidRPr="00A75DC0">
        <w:fldChar w:fldCharType="separate"/>
      </w:r>
      <w:r w:rsidR="00BF1BD3" w:rsidRPr="0072694C">
        <w:rPr>
          <w:lang w:val="fr-FR"/>
        </w:rPr>
        <w:t>1</w:t>
      </w:r>
      <w:r w:rsidR="00634B8F" w:rsidRPr="00A75DC0">
        <w:fldChar w:fldCharType="end"/>
      </w:r>
      <w:r w:rsidR="008B3002" w:rsidRPr="008B3002">
        <w:rPr>
          <w:lang w:val="fr-FR"/>
        </w:rPr>
        <w:t>.</w:t>
      </w:r>
      <w:r w:rsidR="007F2974">
        <w:rPr>
          <w:lang w:val="fr-FR"/>
        </w:rPr>
        <w:t xml:space="preserve"> </w:t>
      </w:r>
      <w:r w:rsidR="003B41E4">
        <w:rPr>
          <w:lang w:val="fr-FR"/>
        </w:rPr>
        <w:t>T</w:t>
      </w:r>
      <w:r w:rsidR="00A41BF0" w:rsidRPr="0072694C">
        <w:rPr>
          <w:lang w:val="fr-FR"/>
        </w:rPr>
        <w:t>itre de la figure</w:t>
      </w:r>
      <w:r w:rsidR="003B41E4">
        <w:rPr>
          <w:lang w:val="fr-FR"/>
        </w:rPr>
        <w:t xml:space="preserve"> (Style ‘Légende’)</w:t>
      </w:r>
      <w:r w:rsidR="008B3002">
        <w:rPr>
          <w:lang w:val="fr-FR"/>
        </w:rPr>
        <w:t>.</w:t>
      </w:r>
    </w:p>
    <w:p w:rsidR="00D340E6" w:rsidRPr="00022418" w:rsidRDefault="008B3002" w:rsidP="00A75DC0">
      <w:pPr>
        <w:pStyle w:val="Lgendetableau"/>
      </w:pPr>
      <w:r>
        <w:t>Tableau </w:t>
      </w:r>
      <w:r w:rsidR="00634B8F">
        <w:fldChar w:fldCharType="begin"/>
      </w:r>
      <w:r w:rsidR="00FA7604" w:rsidRPr="00022418">
        <w:instrText xml:space="preserve"> SEQ Tableau \* ARABIC </w:instrText>
      </w:r>
      <w:r w:rsidR="00634B8F">
        <w:fldChar w:fldCharType="separate"/>
      </w:r>
      <w:r w:rsidR="00FA7604" w:rsidRPr="00022418">
        <w:t>1</w:t>
      </w:r>
      <w:r w:rsidR="00634B8F">
        <w:fldChar w:fldCharType="end"/>
      </w:r>
      <w:r w:rsidR="00022418" w:rsidRPr="00022418">
        <w:t>. Mettre ici le titre du tableau</w:t>
      </w:r>
      <w:r>
        <w:t xml:space="preserve"> (Style ‘Légende_tableau’).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5"/>
        <w:gridCol w:w="1106"/>
        <w:gridCol w:w="1546"/>
        <w:gridCol w:w="1424"/>
      </w:tblGrid>
      <w:tr w:rsidR="00D340E6" w:rsidRPr="00456FFC" w:rsidTr="008129FC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t>Titre colonne 1</w:t>
            </w:r>
          </w:p>
        </w:tc>
        <w:tc>
          <w:tcPr>
            <w:tcW w:w="1106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</w:tcPr>
          <w:p w:rsidR="00D340E6" w:rsidRPr="008E3FC9" w:rsidRDefault="0098647E" w:rsidP="008B3002">
            <w:pPr>
              <w:pStyle w:val="Titrecolonnestableaux"/>
            </w:pPr>
            <w:r>
              <w:t xml:space="preserve">Style (‘Titre colonnes </w:t>
            </w:r>
            <w:r w:rsidRPr="008B3002">
              <w:t>tableaux’</w:t>
            </w:r>
            <w:r>
              <w:t>)</w:t>
            </w:r>
          </w:p>
        </w:tc>
        <w:tc>
          <w:tcPr>
            <w:tcW w:w="1424" w:type="dxa"/>
          </w:tcPr>
          <w:p w:rsidR="00D340E6" w:rsidRPr="008E3FC9" w:rsidRDefault="00D340E6" w:rsidP="0098647E">
            <w:pPr>
              <w:pStyle w:val="Titrecolonnestableaux"/>
            </w:pPr>
          </w:p>
        </w:tc>
      </w:tr>
      <w:tr w:rsidR="00D340E6" w:rsidRPr="00456FFC" w:rsidTr="008129FC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524CBC" w:rsidP="00D340E6">
            <w:pPr>
              <w:pStyle w:val="Cellulestableaux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  <w:tr w:rsidR="00D340E6" w:rsidRPr="00456FFC" w:rsidTr="008129FC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</w:tbl>
    <w:p w:rsidR="00C63199" w:rsidRDefault="00C63199" w:rsidP="00C63199">
      <w:pPr>
        <w:pStyle w:val="Titre3"/>
        <w:rPr>
          <w:lang w:val="fr-FR"/>
        </w:rPr>
      </w:pPr>
      <w:bookmarkStart w:id="0" w:name="_Ref346912508"/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tbl>
      <w:tblPr>
        <w:tblW w:w="5052" w:type="dxa"/>
        <w:jc w:val="center"/>
        <w:tblLayout w:type="fixed"/>
        <w:tblLook w:val="01E0" w:firstRow="1" w:lastRow="1" w:firstColumn="1" w:lastColumn="1" w:noHBand="0" w:noVBand="0"/>
      </w:tblPr>
      <w:tblGrid>
        <w:gridCol w:w="4401"/>
        <w:gridCol w:w="651"/>
      </w:tblGrid>
      <w:tr w:rsidR="00FA7604" w:rsidTr="00FA7604">
        <w:trPr>
          <w:trHeight w:val="598"/>
          <w:jc w:val="center"/>
        </w:trPr>
        <w:tc>
          <w:tcPr>
            <w:tcW w:w="4401" w:type="dxa"/>
            <w:vAlign w:val="center"/>
          </w:tcPr>
          <w:p w:rsidR="00FA7604" w:rsidRDefault="00FA7604" w:rsidP="002240FE">
            <w:pPr>
              <w:pStyle w:val="Equation0"/>
            </w:pPr>
            <w:r w:rsidRPr="0079674E">
              <w:rPr>
                <w:position w:val="-30"/>
              </w:rPr>
              <w:object w:dxaOrig="24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75pt;height:37.5pt" o:ole="">
                  <v:imagedata r:id="rId11" o:title=""/>
                </v:shape>
                <o:OLEObject Type="Embed" ProgID="Equation.DSMT4" ShapeID="_x0000_i1025" DrawAspect="Content" ObjectID="_1569751701" r:id="rId12"/>
              </w:object>
            </w:r>
          </w:p>
        </w:tc>
        <w:tc>
          <w:tcPr>
            <w:tcW w:w="651" w:type="dxa"/>
            <w:vAlign w:val="center"/>
          </w:tcPr>
          <w:p w:rsidR="00FA7604" w:rsidRPr="00DA7804" w:rsidRDefault="00FA7604" w:rsidP="00FA7604">
            <w:pPr>
              <w:pStyle w:val="Numrodquation"/>
              <w:numPr>
                <w:ilvl w:val="0"/>
                <w:numId w:val="14"/>
              </w:numPr>
              <w:rPr>
                <w:vanish/>
                <w:lang w:val="en-GB"/>
              </w:rPr>
            </w:pPr>
          </w:p>
        </w:tc>
      </w:tr>
    </w:tbl>
    <w:bookmarkEnd w:id="0"/>
    <w:p w:rsidR="008A55B5" w:rsidRPr="00FA7604" w:rsidRDefault="00C63199" w:rsidP="00C63199">
      <w:pPr>
        <w:pStyle w:val="Titre1"/>
        <w:rPr>
          <w:rFonts w:eastAsia="MS Mincho"/>
          <w:lang w:val="en-US"/>
        </w:rPr>
      </w:pPr>
      <w:r w:rsidRPr="00C63199">
        <w:rPr>
          <w:rFonts w:eastAsia="MS Mincho"/>
          <w:lang w:val="en-US"/>
        </w:rPr>
        <w:t>Soumission de la communication</w:t>
      </w:r>
    </w:p>
    <w:p w:rsidR="00C63199" w:rsidRPr="00C63199" w:rsidRDefault="00C63199" w:rsidP="0098647E">
      <w:pPr>
        <w:rPr>
          <w:lang w:bidi="en-US"/>
        </w:rPr>
      </w:pPr>
      <w:r w:rsidRPr="00C63199">
        <w:rPr>
          <w:lang w:bidi="en-US"/>
        </w:rPr>
        <w:t xml:space="preserve">La soumission se fait en ligne à partir du site électronique de la conférence : </w:t>
      </w:r>
      <w:hyperlink r:id="rId13" w:history="1">
        <w:r w:rsidR="000E2512">
          <w:rPr>
            <w:rStyle w:val="Lienhypertexte"/>
          </w:rPr>
          <w:t>http://sge2018.sciencesconf.org/</w:t>
        </w:r>
      </w:hyperlink>
      <w:r w:rsidR="00D6713F" w:rsidRPr="00C63199">
        <w:rPr>
          <w:lang w:bidi="en-US"/>
        </w:rPr>
        <w:t xml:space="preserve"> </w:t>
      </w:r>
      <w:r w:rsidRPr="00C63199">
        <w:rPr>
          <w:lang w:bidi="en-US"/>
        </w:rPr>
        <w:t>(voir la rubrique ‘Soumission en ligne des communications’).</w:t>
      </w:r>
    </w:p>
    <w:p w:rsidR="00C63199" w:rsidRPr="00C63199" w:rsidRDefault="00C63199" w:rsidP="0098647E">
      <w:pPr>
        <w:rPr>
          <w:smallCaps/>
          <w:noProof/>
          <w:spacing w:val="0"/>
        </w:rPr>
      </w:pPr>
      <w:r w:rsidRPr="00C63199">
        <w:rPr>
          <w:lang w:bidi="en-US"/>
        </w:rPr>
        <w:t>Le fichier soumis sera préalablement converti au format PDF avec les polices incorporées et ne devra pas</w:t>
      </w:r>
      <w:r w:rsidR="0072694C">
        <w:rPr>
          <w:lang w:bidi="en-US"/>
        </w:rPr>
        <w:t xml:space="preserve"> excéder la taille maximale de 3.5 </w:t>
      </w:r>
      <w:r w:rsidRPr="00C63199">
        <w:rPr>
          <w:lang w:bidi="en-US"/>
        </w:rPr>
        <w:t>Mo.</w:t>
      </w:r>
    </w:p>
    <w:p w:rsidR="00524F7B" w:rsidRPr="00EC2220" w:rsidRDefault="00524F7B" w:rsidP="00C63199">
      <w:pPr>
        <w:pStyle w:val="Titre1"/>
        <w:rPr>
          <w:rFonts w:eastAsia="MS Mincho"/>
        </w:rPr>
      </w:pPr>
      <w:r>
        <w:rPr>
          <w:rFonts w:eastAsia="MS Mincho"/>
        </w:rPr>
        <w:t>Conclusions</w:t>
      </w:r>
    </w:p>
    <w:p w:rsidR="00EC2220" w:rsidRPr="00A05E71" w:rsidRDefault="00C63199" w:rsidP="0098647E">
      <w:r w:rsidRPr="00C63199">
        <w:t xml:space="preserve">Rappeler les principaux résultats marquants et originaux du travail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:rsidR="008A55B5" w:rsidRDefault="00C63199" w:rsidP="00C63199">
      <w:pPr>
        <w:pStyle w:val="Titre1"/>
        <w:rPr>
          <w:rFonts w:eastAsia="MS Mincho"/>
        </w:rPr>
      </w:pPr>
      <w:r>
        <w:rPr>
          <w:rFonts w:eastAsia="MS Mincho"/>
        </w:rPr>
        <w:t>Remerciements</w:t>
      </w:r>
    </w:p>
    <w:p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:rsidR="008A55B5" w:rsidRDefault="008A55B5" w:rsidP="006F3654">
      <w:pPr>
        <w:pStyle w:val="Titre1"/>
        <w:rPr>
          <w:rFonts w:eastAsia="MS Mincho"/>
        </w:rPr>
      </w:pPr>
      <w:r>
        <w:rPr>
          <w:rFonts w:eastAsia="MS Mincho"/>
        </w:rPr>
        <w:t>References</w:t>
      </w:r>
    </w:p>
    <w:p w:rsidR="006F3654" w:rsidRDefault="006F3654" w:rsidP="0098647E">
      <w:r w:rsidRPr="006F3654">
        <w:t>Citer ici les principales références du trav</w:t>
      </w:r>
      <w:r w:rsidR="007D1B31">
        <w:t>ail réalisé (style ‘Références’</w:t>
      </w:r>
      <w:bookmarkStart w:id="1" w:name="_GoBack"/>
      <w:bookmarkEnd w:id="1"/>
      <w:r w:rsidRPr="006F3654">
        <w:t xml:space="preserve">). Privilégier les références les plus pertinentes et les publications originelles. </w:t>
      </w:r>
      <w:r>
        <w:t>N</w:t>
      </w:r>
      <w:r w:rsidRPr="006F3654">
        <w:t>uméroter les références de la même façon que dans l’exemple ci-dessous – par ordre d’apparition dans le texte.</w:t>
      </w:r>
    </w:p>
    <w:p w:rsidR="000E2512" w:rsidRPr="008B3002" w:rsidRDefault="000E2512" w:rsidP="003B41E4">
      <w:pPr>
        <w:pStyle w:val="Rfrences"/>
        <w:rPr>
          <w:lang w:val="en-US"/>
        </w:rPr>
      </w:pPr>
      <w:r w:rsidRPr="008B3002">
        <w:rPr>
          <w:lang w:val="en-US"/>
        </w:rPr>
        <w:t>T. Lubin, K. Berger, et A. Rezzoug, « Inductance and Force Calculation for Axisymmetric Coil Systems Including an Iron Core of Finite Length », Progress In Electromagnetics Research B, vol. 41, p. 377</w:t>
      </w:r>
      <w:r w:rsidRPr="008B3002">
        <w:rPr>
          <w:lang w:val="en-US"/>
        </w:rPr>
        <w:noBreakHyphen/>
        <w:t>396, juin 2012.</w:t>
      </w:r>
    </w:p>
    <w:p w:rsidR="00B354AE" w:rsidRPr="003B41E4" w:rsidRDefault="000E2512" w:rsidP="003B41E4">
      <w:pPr>
        <w:pStyle w:val="Rfrences"/>
      </w:pPr>
      <w:r w:rsidRPr="008B3002">
        <w:rPr>
          <w:lang w:val="en-US"/>
        </w:rPr>
        <w:t xml:space="preserve">A. Wiederhold et al., « Electric and Magnetic Characterization of Bulk Ag-added MgB2 », in Superconductivity: Applications Today and Tomorrow, J. Muralidhar Miryala (Shibaura Institute of Technology Toyosu, Koto-ku, Tokyo, Éd. </w:t>
      </w:r>
      <w:r w:rsidRPr="003B41E4">
        <w:t>No</w:t>
      </w:r>
      <w:r w:rsidR="00B354AE" w:rsidRPr="003B41E4">
        <w:t xml:space="preserve">va Science Publishers, 2015, </w:t>
      </w:r>
      <w:r w:rsidRPr="003B41E4">
        <w:t>Chapter 12, p. 269</w:t>
      </w:r>
      <w:r w:rsidRPr="003B41E4">
        <w:noBreakHyphen/>
        <w:t>277.</w:t>
      </w:r>
    </w:p>
    <w:p w:rsidR="00E10A6B" w:rsidRPr="008B3002" w:rsidRDefault="000E2512" w:rsidP="003B41E4">
      <w:pPr>
        <w:pStyle w:val="Rfrences"/>
        <w:rPr>
          <w:lang w:val="en-US"/>
        </w:rPr>
      </w:pPr>
      <w:r w:rsidRPr="008B3002">
        <w:rPr>
          <w:lang w:val="en-US"/>
        </w:rPr>
        <w:t>K. Berger et al., « Benchmark on the 3D Numerical Modeling of a Superconducting Bulk », in 21st International Conference on the Computation of Electromagnetic Fields (Compumag 2017),</w:t>
      </w:r>
      <w:r w:rsidR="00B354AE" w:rsidRPr="008B3002">
        <w:rPr>
          <w:lang w:val="en-US"/>
        </w:rPr>
        <w:t xml:space="preserve"> Daejeon, South Korea, 2017, </w:t>
      </w:r>
      <w:r w:rsidRPr="008B3002">
        <w:rPr>
          <w:lang w:val="en-US"/>
        </w:rPr>
        <w:t>(ID 110).</w:t>
      </w:r>
    </w:p>
    <w:p w:rsidR="002D7823" w:rsidRPr="000E2512" w:rsidRDefault="002D7823" w:rsidP="00A75DC0">
      <w:pPr>
        <w:ind w:firstLine="0"/>
        <w:rPr>
          <w:lang w:val="en-US"/>
        </w:rPr>
        <w:sectPr w:rsidR="002D7823" w:rsidRPr="000E2512" w:rsidSect="00E10A6B">
          <w:type w:val="continuous"/>
          <w:pgSz w:w="11909" w:h="16834" w:code="9"/>
          <w:pgMar w:top="1077" w:right="731" w:bottom="1077" w:left="731" w:header="720" w:footer="450" w:gutter="0"/>
          <w:cols w:num="2" w:space="357"/>
          <w:docGrid w:linePitch="360"/>
        </w:sectPr>
      </w:pPr>
    </w:p>
    <w:p w:rsidR="008A55B5" w:rsidRPr="000E2512" w:rsidRDefault="008A55B5" w:rsidP="005A28F1">
      <w:pPr>
        <w:ind w:firstLine="0"/>
        <w:rPr>
          <w:lang w:val="en-US"/>
        </w:rPr>
      </w:pPr>
    </w:p>
    <w:sectPr w:rsidR="008A55B5" w:rsidRPr="000E2512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1553" w:rsidRDefault="00811553" w:rsidP="001518CC">
      <w:pPr>
        <w:spacing w:after="0" w:line="240" w:lineRule="auto"/>
      </w:pPr>
      <w:r>
        <w:separator/>
      </w:r>
    </w:p>
  </w:endnote>
  <w:endnote w:type="continuationSeparator" w:id="0">
    <w:p w:rsidR="00811553" w:rsidRDefault="00811553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1553" w:rsidRDefault="00811553" w:rsidP="001518CC">
      <w:pPr>
        <w:spacing w:after="0" w:line="240" w:lineRule="auto"/>
      </w:pPr>
      <w:r>
        <w:separator/>
      </w:r>
    </w:p>
  </w:footnote>
  <w:footnote w:type="continuationSeparator" w:id="0">
    <w:p w:rsidR="00811553" w:rsidRDefault="00811553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8CC" w:rsidRPr="00FC4009" w:rsidRDefault="001518CC" w:rsidP="00FC4009">
    <w:pPr>
      <w:pStyle w:val="En-tte"/>
      <w:ind w:firstLine="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4009" w:rsidRPr="006A775F" w:rsidRDefault="00FC4009" w:rsidP="00FC4009">
    <w:pPr>
      <w:pStyle w:val="En-tte"/>
      <w:jc w:val="right"/>
      <w:rPr>
        <w:rFonts w:eastAsia="Times New Roman"/>
        <w:caps w:val="0"/>
        <w:spacing w:val="0"/>
        <w:sz w:val="16"/>
        <w:szCs w:val="16"/>
        <w:lang w:eastAsia="fr-FR"/>
      </w:rPr>
    </w:pPr>
    <w:r w:rsidRPr="00A75DC0">
      <w:rPr>
        <w:rFonts w:eastAsia="Times New Roman"/>
        <w:b/>
        <w:spacing w:val="0"/>
        <w:sz w:val="16"/>
        <w:szCs w:val="16"/>
        <w:lang w:eastAsia="fr-FR"/>
      </w:rPr>
      <w:t>S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ymposium de </w:t>
    </w:r>
    <w:r w:rsidRPr="00A75DC0">
      <w:rPr>
        <w:rFonts w:eastAsia="Times New Roman"/>
        <w:b/>
        <w:spacing w:val="0"/>
        <w:sz w:val="16"/>
        <w:szCs w:val="16"/>
        <w:lang w:eastAsia="fr-FR"/>
      </w:rPr>
      <w:t>G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énie </w:t>
    </w:r>
    <w:r w:rsidRPr="00A75DC0">
      <w:rPr>
        <w:rFonts w:eastAsia="Times New Roman"/>
        <w:b/>
        <w:spacing w:val="0"/>
        <w:sz w:val="16"/>
        <w:szCs w:val="16"/>
        <w:lang w:eastAsia="fr-FR"/>
      </w:rPr>
      <w:t>E</w:t>
    </w:r>
    <w:r w:rsidRPr="006A775F">
      <w:rPr>
        <w:rFonts w:eastAsia="Times New Roman"/>
        <w:spacing w:val="0"/>
        <w:sz w:val="16"/>
        <w:szCs w:val="16"/>
        <w:lang w:eastAsia="fr-FR"/>
      </w:rPr>
      <w:t>lectrique</w:t>
    </w:r>
    <w:r w:rsidR="00A75DC0">
      <w:rPr>
        <w:rFonts w:eastAsia="Times New Roman"/>
        <w:spacing w:val="0"/>
        <w:sz w:val="16"/>
        <w:szCs w:val="16"/>
        <w:lang w:eastAsia="fr-FR"/>
      </w:rPr>
      <w:t xml:space="preserve"> </w:t>
    </w:r>
    <w:r w:rsidR="00391A89">
      <w:rPr>
        <w:rFonts w:eastAsia="Times New Roman"/>
        <w:spacing w:val="0"/>
        <w:sz w:val="16"/>
        <w:szCs w:val="16"/>
        <w:lang w:eastAsia="fr-FR"/>
      </w:rPr>
      <w:t>(SGE 201</w:t>
    </w:r>
    <w:r w:rsidR="000E2512">
      <w:rPr>
        <w:rFonts w:eastAsia="Times New Roman"/>
        <w:spacing w:val="0"/>
        <w:sz w:val="16"/>
        <w:szCs w:val="16"/>
        <w:lang w:eastAsia="fr-FR"/>
      </w:rPr>
      <w:t>8</w:t>
    </w:r>
    <w:r w:rsidR="006A775F" w:rsidRPr="006A775F">
      <w:rPr>
        <w:rFonts w:eastAsia="Times New Roman"/>
        <w:spacing w:val="0"/>
        <w:sz w:val="16"/>
        <w:szCs w:val="16"/>
        <w:lang w:eastAsia="fr-FR"/>
      </w:rPr>
      <w:t>)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0E2512">
      <w:rPr>
        <w:rFonts w:eastAsia="Times New Roman"/>
        <w:spacing w:val="0"/>
        <w:sz w:val="16"/>
        <w:szCs w:val="16"/>
        <w:lang w:eastAsia="fr-FR"/>
      </w:rPr>
      <w:t>3-5 JUILLET 2018</w:t>
    </w:r>
    <w:r w:rsid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0E2512">
      <w:rPr>
        <w:rFonts w:eastAsia="Times New Roman"/>
        <w:spacing w:val="0"/>
        <w:sz w:val="16"/>
        <w:szCs w:val="16"/>
        <w:lang w:eastAsia="fr-FR"/>
      </w:rPr>
      <w:t>NANCY</w:t>
    </w:r>
    <w:r w:rsidR="006A775F">
      <w:rPr>
        <w:rFonts w:eastAsia="Times New Roman"/>
        <w:spacing w:val="0"/>
        <w:sz w:val="16"/>
        <w:szCs w:val="16"/>
        <w:lang w:eastAsia="fr-FR"/>
      </w:rPr>
      <w:t>, France</w:t>
    </w:r>
  </w:p>
  <w:p w:rsidR="00250672" w:rsidRDefault="00250672" w:rsidP="00FC4009">
    <w:pPr>
      <w:pStyle w:val="En-tte"/>
      <w:jc w:val="right"/>
      <w:rPr>
        <w:rFonts w:eastAsia="Times New Roman"/>
        <w:spacing w:val="0"/>
        <w:lang w:eastAsia="fr-FR"/>
      </w:rPr>
    </w:pPr>
  </w:p>
  <w:p w:rsidR="00250672" w:rsidRDefault="00250672" w:rsidP="00FC4009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4" w15:restartNumberingAfterBreak="0">
    <w:nsid w:val="4189603E"/>
    <w:multiLevelType w:val="multilevel"/>
    <w:tmpl w:val="1C66CA9A"/>
    <w:lvl w:ilvl="0">
      <w:start w:val="1"/>
      <w:numFmt w:val="decimal"/>
      <w:pStyle w:val="Titre1"/>
      <w:lvlText w:val="%1."/>
      <w:lvlJc w:val="left"/>
      <w:pPr>
        <w:ind w:left="432" w:hanging="432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decimal"/>
      <w:pStyle w:val="Titre2"/>
      <w:lvlText w:val="%1.%2."/>
      <w:lvlJc w:val="left"/>
      <w:pPr>
        <w:ind w:left="576" w:hanging="576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ind w:left="720" w:hanging="72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 w15:restartNumberingAfterBreak="0">
    <w:nsid w:val="52CA544A"/>
    <w:multiLevelType w:val="singleLevel"/>
    <w:tmpl w:val="0E7AC4FE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 w15:restartNumberingAfterBreak="0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 w15:restartNumberingAfterBreak="0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8" w15:restartNumberingAfterBreak="0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5"/>
  </w:num>
  <w:num w:numId="9">
    <w:abstractNumId w:val="19"/>
  </w:num>
  <w:num w:numId="10">
    <w:abstractNumId w:val="13"/>
  </w:num>
  <w:num w:numId="11">
    <w:abstractNumId w:val="10"/>
  </w:num>
  <w:num w:numId="12">
    <w:abstractNumId w:val="20"/>
  </w:num>
  <w:num w:numId="13">
    <w:abstractNumId w:val="17"/>
  </w:num>
  <w:num w:numId="14">
    <w:abstractNumId w:val="1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embedSystemFonts/>
  <w:proofState w:spelling="clean" w:grammar="clean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doNotHyphenateCaps/>
  <w:drawingGridHorizontalSpacing w:val="199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59A6"/>
    <w:rsid w:val="0000236A"/>
    <w:rsid w:val="0001163F"/>
    <w:rsid w:val="00022418"/>
    <w:rsid w:val="0004390D"/>
    <w:rsid w:val="00046E16"/>
    <w:rsid w:val="000A7D91"/>
    <w:rsid w:val="000B4641"/>
    <w:rsid w:val="000B543B"/>
    <w:rsid w:val="000E2512"/>
    <w:rsid w:val="000F0DE7"/>
    <w:rsid w:val="000F2A14"/>
    <w:rsid w:val="00103C7D"/>
    <w:rsid w:val="0010711E"/>
    <w:rsid w:val="00127EDD"/>
    <w:rsid w:val="001518CC"/>
    <w:rsid w:val="00167D18"/>
    <w:rsid w:val="00186F25"/>
    <w:rsid w:val="0019483A"/>
    <w:rsid w:val="001F14D8"/>
    <w:rsid w:val="001F1A6B"/>
    <w:rsid w:val="002116EE"/>
    <w:rsid w:val="00250672"/>
    <w:rsid w:val="00276735"/>
    <w:rsid w:val="0028409E"/>
    <w:rsid w:val="002864A3"/>
    <w:rsid w:val="00287B5A"/>
    <w:rsid w:val="002B3B81"/>
    <w:rsid w:val="002C1D87"/>
    <w:rsid w:val="002D7823"/>
    <w:rsid w:val="00317DEF"/>
    <w:rsid w:val="00366AE1"/>
    <w:rsid w:val="00391A89"/>
    <w:rsid w:val="003A47B5"/>
    <w:rsid w:val="003A59A6"/>
    <w:rsid w:val="003B41E4"/>
    <w:rsid w:val="003D4B81"/>
    <w:rsid w:val="003F25F5"/>
    <w:rsid w:val="004059FE"/>
    <w:rsid w:val="004101AB"/>
    <w:rsid w:val="004445B3"/>
    <w:rsid w:val="0048033E"/>
    <w:rsid w:val="004A7681"/>
    <w:rsid w:val="00524CBC"/>
    <w:rsid w:val="00524F7B"/>
    <w:rsid w:val="00535A81"/>
    <w:rsid w:val="005A1FE5"/>
    <w:rsid w:val="005A28F1"/>
    <w:rsid w:val="005B520E"/>
    <w:rsid w:val="005B535B"/>
    <w:rsid w:val="006108A4"/>
    <w:rsid w:val="00616E23"/>
    <w:rsid w:val="00627F39"/>
    <w:rsid w:val="00634B8F"/>
    <w:rsid w:val="0067043C"/>
    <w:rsid w:val="00692AFB"/>
    <w:rsid w:val="006A775F"/>
    <w:rsid w:val="006C4648"/>
    <w:rsid w:val="006E260D"/>
    <w:rsid w:val="006F3654"/>
    <w:rsid w:val="00713375"/>
    <w:rsid w:val="0072064C"/>
    <w:rsid w:val="0072694C"/>
    <w:rsid w:val="007442B3"/>
    <w:rsid w:val="00753F7B"/>
    <w:rsid w:val="00787C5A"/>
    <w:rsid w:val="007919DE"/>
    <w:rsid w:val="007A4FB8"/>
    <w:rsid w:val="007B6179"/>
    <w:rsid w:val="007C0308"/>
    <w:rsid w:val="007D1B31"/>
    <w:rsid w:val="007D3333"/>
    <w:rsid w:val="007D3EC1"/>
    <w:rsid w:val="007F2974"/>
    <w:rsid w:val="008014D2"/>
    <w:rsid w:val="008054BC"/>
    <w:rsid w:val="00811553"/>
    <w:rsid w:val="008129FC"/>
    <w:rsid w:val="008A55B5"/>
    <w:rsid w:val="008A75C8"/>
    <w:rsid w:val="008B0ED1"/>
    <w:rsid w:val="008B3002"/>
    <w:rsid w:val="009000B0"/>
    <w:rsid w:val="009072EF"/>
    <w:rsid w:val="0091467D"/>
    <w:rsid w:val="0096699C"/>
    <w:rsid w:val="0097508D"/>
    <w:rsid w:val="0098647E"/>
    <w:rsid w:val="009A63E8"/>
    <w:rsid w:val="009C7765"/>
    <w:rsid w:val="00A2022A"/>
    <w:rsid w:val="00A41BF0"/>
    <w:rsid w:val="00A510F7"/>
    <w:rsid w:val="00A557AC"/>
    <w:rsid w:val="00A70BE9"/>
    <w:rsid w:val="00A75DC0"/>
    <w:rsid w:val="00A85E8D"/>
    <w:rsid w:val="00AB3BED"/>
    <w:rsid w:val="00AB5790"/>
    <w:rsid w:val="00AC6519"/>
    <w:rsid w:val="00B214D3"/>
    <w:rsid w:val="00B354AE"/>
    <w:rsid w:val="00BB3973"/>
    <w:rsid w:val="00BF1BD3"/>
    <w:rsid w:val="00C15906"/>
    <w:rsid w:val="00C63199"/>
    <w:rsid w:val="00CB66E6"/>
    <w:rsid w:val="00CC6F49"/>
    <w:rsid w:val="00CE352B"/>
    <w:rsid w:val="00D340E6"/>
    <w:rsid w:val="00D626AC"/>
    <w:rsid w:val="00D6713F"/>
    <w:rsid w:val="00D9156D"/>
    <w:rsid w:val="00DC50D5"/>
    <w:rsid w:val="00E10A6B"/>
    <w:rsid w:val="00E11285"/>
    <w:rsid w:val="00E20B42"/>
    <w:rsid w:val="00E236B2"/>
    <w:rsid w:val="00E609FD"/>
    <w:rsid w:val="00E82A20"/>
    <w:rsid w:val="00E91219"/>
    <w:rsid w:val="00E92A70"/>
    <w:rsid w:val="00EA506F"/>
    <w:rsid w:val="00EC2220"/>
    <w:rsid w:val="00EC22F0"/>
    <w:rsid w:val="00EE4362"/>
    <w:rsid w:val="00EF18D7"/>
    <w:rsid w:val="00EF1E8A"/>
    <w:rsid w:val="00EF3A1A"/>
    <w:rsid w:val="00F26F5E"/>
    <w:rsid w:val="00F34C76"/>
    <w:rsid w:val="00F67897"/>
    <w:rsid w:val="00F813A1"/>
    <w:rsid w:val="00FA2E45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1A35F0A"/>
  <w15:docId w15:val="{E7060986-8738-476B-88E3-9234219AC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0" w:unhideWhenUsed="1"/>
    <w:lsdException w:name="heading 7" w:semiHidden="1" w:uiPriority="0" w:unhideWhenUsed="1"/>
    <w:lsdException w:name="heading 8" w:semiHidden="1" w:uiPriority="0" w:unhideWhenUsed="1"/>
    <w:lsdException w:name="heading 9" w:semiHidden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qFormat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qFormat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qFormat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qFormat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  <w:style w:type="character" w:styleId="Marquedecommentaire">
    <w:name w:val="annotation reference"/>
    <w:basedOn w:val="Policepardfaut"/>
    <w:uiPriority w:val="99"/>
    <w:semiHidden/>
    <w:unhideWhenUsed/>
    <w:rsid w:val="0001163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163F"/>
    <w:pPr>
      <w:spacing w:line="240" w:lineRule="auto"/>
    </w:pPr>
  </w:style>
  <w:style w:type="character" w:customStyle="1" w:styleId="CommentaireCar">
    <w:name w:val="Commentaire Car"/>
    <w:basedOn w:val="Policepardfaut"/>
    <w:link w:val="Commentaire"/>
    <w:uiPriority w:val="99"/>
    <w:semiHidden/>
    <w:rsid w:val="0001163F"/>
    <w:rPr>
      <w:rFonts w:ascii="Times New Roman" w:eastAsia="MS Mincho" w:hAnsi="Times New Roman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163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163F"/>
    <w:rPr>
      <w:rFonts w:ascii="Times New Roman" w:eastAsia="MS Mincho" w:hAnsi="Times New Roman"/>
      <w:b/>
      <w:bCs/>
      <w:spacing w:val="-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10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0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87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581450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43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5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9833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10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09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00047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0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04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572083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4796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42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1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06191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8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60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64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55778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23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5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92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474335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014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4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5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71931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280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53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40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800534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553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3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0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511732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117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02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554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846767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257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07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35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8653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4846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46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02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3420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667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92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146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4790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sge2018.sciencesconf.org/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156635-55B6-4BA7-9148-2B054C3D42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547</Words>
  <Characters>3012</Characters>
  <Application>Microsoft Office Word</Application>
  <DocSecurity>0</DocSecurity>
  <Lines>25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3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Kevin Berger</cp:lastModifiedBy>
  <cp:revision>14</cp:revision>
  <dcterms:created xsi:type="dcterms:W3CDTF">2017-09-12T13:19:00Z</dcterms:created>
  <dcterms:modified xsi:type="dcterms:W3CDTF">2017-10-17T11:22:00Z</dcterms:modified>
</cp:coreProperties>
</file>